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0B4" w:rsidRDefault="00BD0F0C" w:rsidP="00D970B4">
      <w:pPr>
        <w:rPr>
          <w:sz w:val="28"/>
          <w:szCs w:val="28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BB2A1B">
        <w:rPr>
          <w:rFonts w:ascii="Serifa BT" w:hAnsi="Serifa BT"/>
          <w:i/>
          <w:sz w:val="40"/>
        </w:rPr>
        <w:t>1</w:t>
      </w:r>
      <w:r w:rsidR="003311C7">
        <w:rPr>
          <w:rFonts w:ascii="Serifa BT" w:hAnsi="Serifa BT"/>
          <w:i/>
          <w:sz w:val="40"/>
        </w:rPr>
        <w:t>5</w:t>
      </w:r>
      <w:r>
        <w:rPr>
          <w:rFonts w:ascii="Serifa BT" w:hAnsi="Serifa BT"/>
          <w:i/>
          <w:sz w:val="40"/>
        </w:rPr>
        <w:tab/>
      </w:r>
      <w:r w:rsidR="003311C7">
        <w:rPr>
          <w:rFonts w:ascii="Serifa BT" w:hAnsi="Serifa BT"/>
          <w:i/>
          <w:sz w:val="40"/>
        </w:rPr>
        <w:tab/>
      </w:r>
      <w:r w:rsidR="003311C7">
        <w:rPr>
          <w:rFonts w:ascii="Serifa BT" w:hAnsi="Serifa BT"/>
          <w:i/>
          <w:sz w:val="40"/>
        </w:rPr>
        <w:tab/>
      </w:r>
      <w:r w:rsidR="003311C7">
        <w:rPr>
          <w:rFonts w:ascii="Serifa BT" w:hAnsi="Serifa BT"/>
          <w:i/>
          <w:sz w:val="40"/>
        </w:rPr>
        <w:tab/>
      </w:r>
      <w:r w:rsidR="003311C7">
        <w:rPr>
          <w:rFonts w:ascii="Serifa BT" w:hAnsi="Serifa BT"/>
          <w:i/>
          <w:sz w:val="40"/>
        </w:rPr>
        <w:tab/>
      </w:r>
      <w:r w:rsidR="003311C7">
        <w:rPr>
          <w:rFonts w:ascii="Serifa BT" w:hAnsi="Serifa BT"/>
          <w:i/>
          <w:sz w:val="40"/>
        </w:rPr>
        <w:tab/>
        <w:t>3</w:t>
      </w:r>
      <w:r w:rsidR="00376A11">
        <w:rPr>
          <w:rFonts w:ascii="Serifa BT" w:hAnsi="Serifa BT"/>
          <w:i/>
          <w:sz w:val="40"/>
        </w:rPr>
        <w:t>1</w:t>
      </w:r>
      <w:r w:rsidR="002B3905">
        <w:rPr>
          <w:rFonts w:ascii="Serifa BT" w:hAnsi="Serifa BT"/>
          <w:i/>
          <w:sz w:val="40"/>
        </w:rPr>
        <w:t>/0</w:t>
      </w:r>
      <w:r w:rsidR="002B5537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/</w:t>
      </w:r>
      <w:r w:rsidR="003311C7">
        <w:rPr>
          <w:rFonts w:ascii="Serifa BT" w:hAnsi="Serifa BT"/>
          <w:i/>
          <w:sz w:val="40"/>
        </w:rPr>
        <w:t>2015</w:t>
      </w:r>
      <w:bookmarkStart w:id="0" w:name="_GoBack"/>
      <w:bookmarkEnd w:id="0"/>
    </w:p>
    <w:p w:rsidR="00D970B4" w:rsidRDefault="00D970B4" w:rsidP="00D970B4">
      <w:pPr>
        <w:rPr>
          <w:sz w:val="28"/>
          <w:szCs w:val="28"/>
        </w:rPr>
      </w:pPr>
    </w:p>
    <w:p w:rsidR="00D970B4" w:rsidRPr="00710D96" w:rsidRDefault="00D970B4" w:rsidP="00D970B4">
      <w:pPr>
        <w:rPr>
          <w:sz w:val="28"/>
          <w:szCs w:val="28"/>
        </w:rPr>
      </w:pPr>
      <w:r w:rsidRPr="00710D96">
        <w:rPr>
          <w:sz w:val="28"/>
          <w:szCs w:val="28"/>
          <w:u w:val="single"/>
        </w:rPr>
        <w:t>Recap Thursday</w:t>
      </w:r>
      <w:r w:rsidRPr="00710D96">
        <w:rPr>
          <w:sz w:val="28"/>
          <w:szCs w:val="28"/>
        </w:rPr>
        <w:t xml:space="preserve">:  </w:t>
      </w:r>
      <w:proofErr w:type="spellStart"/>
      <w:r w:rsidRPr="00710D96">
        <w:rPr>
          <w:sz w:val="28"/>
          <w:szCs w:val="28"/>
        </w:rPr>
        <w:t>Carbenes</w:t>
      </w:r>
      <w:proofErr w:type="spellEnd"/>
    </w:p>
    <w:p w:rsidR="00F95DCE" w:rsidRPr="00710D96" w:rsidRDefault="00F95DCE" w:rsidP="00BD0F0C">
      <w:pPr>
        <w:widowControl w:val="0"/>
        <w:tabs>
          <w:tab w:val="right" w:pos="9180"/>
        </w:tabs>
        <w:rPr>
          <w:sz w:val="28"/>
          <w:szCs w:val="28"/>
        </w:rPr>
      </w:pPr>
    </w:p>
    <w:p w:rsidR="00D970B4" w:rsidRPr="00710D96" w:rsidRDefault="00F25606" w:rsidP="00BD0F0C">
      <w:pPr>
        <w:widowControl w:val="0"/>
        <w:tabs>
          <w:tab w:val="right" w:pos="9180"/>
        </w:tabs>
        <w:rPr>
          <w:sz w:val="28"/>
          <w:szCs w:val="28"/>
        </w:rPr>
      </w:pPr>
      <w:r w:rsidRPr="0033272D">
        <w:rPr>
          <w:sz w:val="28"/>
          <w:szCs w:val="28"/>
        </w:rPr>
        <w:object w:dxaOrig="11356" w:dyaOrig="3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137.25pt" o:ole="">
            <v:imagedata r:id="rId7" o:title=""/>
          </v:shape>
          <o:OLEObject Type="Embed" ProgID="ChemDraw.Document.6.0" ShapeID="_x0000_i1025" DrawAspect="Content" ObjectID="_1490359740" r:id="rId8"/>
        </w:object>
      </w:r>
    </w:p>
    <w:p w:rsidR="00D970B4" w:rsidRDefault="00F25606" w:rsidP="00BD0F0C">
      <w:pPr>
        <w:widowControl w:val="0"/>
        <w:tabs>
          <w:tab w:val="right" w:pos="9180"/>
        </w:tabs>
        <w:rPr>
          <w:sz w:val="28"/>
          <w:szCs w:val="28"/>
        </w:rPr>
      </w:pPr>
      <w:r w:rsidRPr="00F25606">
        <w:rPr>
          <w:sz w:val="28"/>
          <w:szCs w:val="28"/>
          <w:u w:val="single"/>
        </w:rPr>
        <w:t xml:space="preserve">Best way to make </w:t>
      </w:r>
      <w:proofErr w:type="spellStart"/>
      <w:r w:rsidRPr="00F25606">
        <w:rPr>
          <w:sz w:val="28"/>
          <w:szCs w:val="28"/>
          <w:u w:val="single"/>
        </w:rPr>
        <w:t>carbenes</w:t>
      </w:r>
      <w:proofErr w:type="spellEnd"/>
      <w:r>
        <w:rPr>
          <w:sz w:val="28"/>
          <w:szCs w:val="28"/>
        </w:rPr>
        <w:t xml:space="preserve">:  </w:t>
      </w:r>
      <w:proofErr w:type="spellStart"/>
      <w:r>
        <w:rPr>
          <w:sz w:val="28"/>
          <w:szCs w:val="28"/>
        </w:rPr>
        <w:t>diazo</w:t>
      </w:r>
      <w:proofErr w:type="spellEnd"/>
      <w:r>
        <w:rPr>
          <w:sz w:val="28"/>
          <w:szCs w:val="28"/>
        </w:rPr>
        <w:t xml:space="preserve"> compounds</w:t>
      </w:r>
    </w:p>
    <w:p w:rsidR="00946402" w:rsidRDefault="0029332A" w:rsidP="00BD0F0C">
      <w:pPr>
        <w:widowControl w:val="0"/>
        <w:tabs>
          <w:tab w:val="right" w:pos="9180"/>
        </w:tabs>
        <w:rPr>
          <w:sz w:val="28"/>
          <w:szCs w:val="28"/>
        </w:rPr>
      </w:pPr>
      <w:r w:rsidRPr="0033272D">
        <w:rPr>
          <w:sz w:val="28"/>
          <w:szCs w:val="28"/>
        </w:rPr>
        <w:object w:dxaOrig="10286" w:dyaOrig="2020">
          <v:shape id="_x0000_i1026" type="#_x0000_t75" style="width:456.75pt;height:88.5pt" o:ole="">
            <v:imagedata r:id="rId9" o:title=""/>
          </v:shape>
          <o:OLEObject Type="Embed" ProgID="ChemDraw.Document.6.0" ShapeID="_x0000_i1026" DrawAspect="Content" ObjectID="_1490359741" r:id="rId10"/>
        </w:object>
      </w:r>
    </w:p>
    <w:p w:rsidR="007C4CD3" w:rsidRDefault="007C4CD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76A11" w:rsidRDefault="00376A11">
      <w:pPr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6781314" cy="39624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07" t="63292"/>
                    <a:stretch/>
                  </pic:blipFill>
                  <pic:spPr bwMode="auto">
                    <a:xfrm>
                      <a:off x="0" y="0"/>
                      <a:ext cx="6779885" cy="396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6A11" w:rsidRDefault="00376A11" w:rsidP="007C4CD3">
      <w:pPr>
        <w:ind w:left="-270"/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7569458" cy="89630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76"/>
                    <a:stretch/>
                  </pic:blipFill>
                  <pic:spPr bwMode="auto">
                    <a:xfrm>
                      <a:off x="0" y="0"/>
                      <a:ext cx="7569458" cy="896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7688580" cy="97688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8580" cy="976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DCE" w:rsidRPr="00BD0F0C" w:rsidRDefault="003D6EE5" w:rsidP="007C4CD3">
      <w:pPr>
        <w:widowControl w:val="0"/>
        <w:tabs>
          <w:tab w:val="left" w:pos="2790"/>
        </w:tabs>
        <w:ind w:left="-990"/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7837170" cy="9220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7170" cy="922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95DCE" w:rsidRPr="00BD0F0C" w:rsidSect="007C4CD3">
      <w:endnotePr>
        <w:numFmt w:val="decimal"/>
      </w:endnotePr>
      <w:pgSz w:w="12240" w:h="15840"/>
      <w:pgMar w:top="720" w:right="1247" w:bottom="737" w:left="630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Times New Roman"/>
    <w:charset w:val="00"/>
    <w:family w:val="roman"/>
    <w:pitch w:val="variable"/>
    <w:sig w:usb0="00000001" w:usb1="1000204A" w:usb2="00000000" w:usb3="00000000" w:csb0="0000001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F984CBB6"/>
    <w:lvl w:ilvl="0" w:tplc="10090017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A567793"/>
    <w:multiLevelType w:val="hybridMultilevel"/>
    <w:tmpl w:val="2D289F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5C6D081A"/>
    <w:multiLevelType w:val="hybridMultilevel"/>
    <w:tmpl w:val="189ED73E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8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58732CB"/>
    <w:multiLevelType w:val="hybridMultilevel"/>
    <w:tmpl w:val="C254AD6E"/>
    <w:lvl w:ilvl="0" w:tplc="2AD805A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40" w:hanging="360"/>
      </w:pPr>
    </w:lvl>
    <w:lvl w:ilvl="2" w:tplc="1009001B" w:tentative="1">
      <w:start w:val="1"/>
      <w:numFmt w:val="lowerRoman"/>
      <w:lvlText w:val="%3."/>
      <w:lvlJc w:val="right"/>
      <w:pPr>
        <w:ind w:left="1860" w:hanging="180"/>
      </w:pPr>
    </w:lvl>
    <w:lvl w:ilvl="3" w:tplc="1009000F" w:tentative="1">
      <w:start w:val="1"/>
      <w:numFmt w:val="decimal"/>
      <w:lvlText w:val="%4."/>
      <w:lvlJc w:val="left"/>
      <w:pPr>
        <w:ind w:left="2580" w:hanging="360"/>
      </w:pPr>
    </w:lvl>
    <w:lvl w:ilvl="4" w:tplc="10090019" w:tentative="1">
      <w:start w:val="1"/>
      <w:numFmt w:val="lowerLetter"/>
      <w:lvlText w:val="%5."/>
      <w:lvlJc w:val="left"/>
      <w:pPr>
        <w:ind w:left="3300" w:hanging="360"/>
      </w:pPr>
    </w:lvl>
    <w:lvl w:ilvl="5" w:tplc="1009001B" w:tentative="1">
      <w:start w:val="1"/>
      <w:numFmt w:val="lowerRoman"/>
      <w:lvlText w:val="%6."/>
      <w:lvlJc w:val="right"/>
      <w:pPr>
        <w:ind w:left="4020" w:hanging="180"/>
      </w:pPr>
    </w:lvl>
    <w:lvl w:ilvl="6" w:tplc="1009000F" w:tentative="1">
      <w:start w:val="1"/>
      <w:numFmt w:val="decimal"/>
      <w:lvlText w:val="%7."/>
      <w:lvlJc w:val="left"/>
      <w:pPr>
        <w:ind w:left="4740" w:hanging="360"/>
      </w:pPr>
    </w:lvl>
    <w:lvl w:ilvl="7" w:tplc="10090019" w:tentative="1">
      <w:start w:val="1"/>
      <w:numFmt w:val="lowerLetter"/>
      <w:lvlText w:val="%8."/>
      <w:lvlJc w:val="left"/>
      <w:pPr>
        <w:ind w:left="5460" w:hanging="360"/>
      </w:pPr>
    </w:lvl>
    <w:lvl w:ilvl="8" w:tplc="1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36">
    <w:nsid w:val="7D2F3614"/>
    <w:multiLevelType w:val="hybridMultilevel"/>
    <w:tmpl w:val="2F868582"/>
    <w:lvl w:ilvl="0" w:tplc="3EE43658">
      <w:start w:val="18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4"/>
  </w:num>
  <w:num w:numId="8">
    <w:abstractNumId w:val="2"/>
  </w:num>
  <w:num w:numId="9">
    <w:abstractNumId w:val="8"/>
  </w:num>
  <w:num w:numId="10">
    <w:abstractNumId w:val="23"/>
  </w:num>
  <w:num w:numId="11">
    <w:abstractNumId w:val="11"/>
  </w:num>
  <w:num w:numId="12">
    <w:abstractNumId w:val="12"/>
  </w:num>
  <w:num w:numId="13">
    <w:abstractNumId w:val="31"/>
  </w:num>
  <w:num w:numId="14">
    <w:abstractNumId w:val="15"/>
  </w:num>
  <w:num w:numId="15">
    <w:abstractNumId w:val="27"/>
  </w:num>
  <w:num w:numId="16">
    <w:abstractNumId w:val="28"/>
  </w:num>
  <w:num w:numId="17">
    <w:abstractNumId w:val="7"/>
  </w:num>
  <w:num w:numId="18">
    <w:abstractNumId w:val="6"/>
  </w:num>
  <w:num w:numId="19">
    <w:abstractNumId w:val="21"/>
  </w:num>
  <w:num w:numId="20">
    <w:abstractNumId w:val="32"/>
  </w:num>
  <w:num w:numId="21">
    <w:abstractNumId w:val="0"/>
  </w:num>
  <w:num w:numId="22">
    <w:abstractNumId w:val="1"/>
  </w:num>
  <w:num w:numId="23">
    <w:abstractNumId w:val="17"/>
  </w:num>
  <w:num w:numId="24">
    <w:abstractNumId w:val="22"/>
  </w:num>
  <w:num w:numId="25">
    <w:abstractNumId w:val="4"/>
  </w:num>
  <w:num w:numId="26">
    <w:abstractNumId w:val="33"/>
  </w:num>
  <w:num w:numId="27">
    <w:abstractNumId w:val="34"/>
  </w:num>
  <w:num w:numId="28">
    <w:abstractNumId w:val="35"/>
  </w:num>
  <w:num w:numId="29">
    <w:abstractNumId w:val="20"/>
  </w:num>
  <w:num w:numId="30">
    <w:abstractNumId w:val="5"/>
  </w:num>
  <w:num w:numId="31">
    <w:abstractNumId w:val="9"/>
  </w:num>
  <w:num w:numId="32">
    <w:abstractNumId w:val="26"/>
  </w:num>
  <w:num w:numId="33">
    <w:abstractNumId w:val="18"/>
  </w:num>
  <w:num w:numId="34">
    <w:abstractNumId w:val="29"/>
  </w:num>
  <w:num w:numId="35">
    <w:abstractNumId w:val="25"/>
  </w:num>
  <w:num w:numId="36">
    <w:abstractNumId w:val="19"/>
  </w:num>
  <w:num w:numId="3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3801"/>
    <w:rsid w:val="0001630F"/>
    <w:rsid w:val="00016EB6"/>
    <w:rsid w:val="00021C50"/>
    <w:rsid w:val="000236AA"/>
    <w:rsid w:val="00023FF2"/>
    <w:rsid w:val="0002612C"/>
    <w:rsid w:val="0002704C"/>
    <w:rsid w:val="00034806"/>
    <w:rsid w:val="000357CD"/>
    <w:rsid w:val="00037B09"/>
    <w:rsid w:val="00040B27"/>
    <w:rsid w:val="00050E8B"/>
    <w:rsid w:val="00052A33"/>
    <w:rsid w:val="000545D1"/>
    <w:rsid w:val="00055E3E"/>
    <w:rsid w:val="00057442"/>
    <w:rsid w:val="000602BD"/>
    <w:rsid w:val="00061081"/>
    <w:rsid w:val="00061307"/>
    <w:rsid w:val="000657A5"/>
    <w:rsid w:val="000737F6"/>
    <w:rsid w:val="000755B8"/>
    <w:rsid w:val="00076222"/>
    <w:rsid w:val="00080313"/>
    <w:rsid w:val="000829FE"/>
    <w:rsid w:val="00083CC0"/>
    <w:rsid w:val="0008546E"/>
    <w:rsid w:val="00097681"/>
    <w:rsid w:val="000A0B6D"/>
    <w:rsid w:val="000A25D6"/>
    <w:rsid w:val="000A6B50"/>
    <w:rsid w:val="000B25B8"/>
    <w:rsid w:val="000B2CA6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7BE4"/>
    <w:rsid w:val="00150EED"/>
    <w:rsid w:val="00151B21"/>
    <w:rsid w:val="00151F62"/>
    <w:rsid w:val="00154CF7"/>
    <w:rsid w:val="001616A8"/>
    <w:rsid w:val="001716B3"/>
    <w:rsid w:val="001730C3"/>
    <w:rsid w:val="0017518C"/>
    <w:rsid w:val="0017589B"/>
    <w:rsid w:val="00187036"/>
    <w:rsid w:val="00187D68"/>
    <w:rsid w:val="001914A7"/>
    <w:rsid w:val="001A774E"/>
    <w:rsid w:val="001C26F6"/>
    <w:rsid w:val="001C29B2"/>
    <w:rsid w:val="001C2F85"/>
    <w:rsid w:val="001C35B3"/>
    <w:rsid w:val="001C4B78"/>
    <w:rsid w:val="001C7A7A"/>
    <w:rsid w:val="001D56D4"/>
    <w:rsid w:val="001D5A76"/>
    <w:rsid w:val="001E17EF"/>
    <w:rsid w:val="001E296F"/>
    <w:rsid w:val="001E30E7"/>
    <w:rsid w:val="001E45B1"/>
    <w:rsid w:val="001E5026"/>
    <w:rsid w:val="001E55CB"/>
    <w:rsid w:val="001E787A"/>
    <w:rsid w:val="001F5ABE"/>
    <w:rsid w:val="001F7A8E"/>
    <w:rsid w:val="002133CD"/>
    <w:rsid w:val="00213480"/>
    <w:rsid w:val="00231C7C"/>
    <w:rsid w:val="00233661"/>
    <w:rsid w:val="00235C41"/>
    <w:rsid w:val="002512E2"/>
    <w:rsid w:val="00251477"/>
    <w:rsid w:val="002565F4"/>
    <w:rsid w:val="00256A96"/>
    <w:rsid w:val="00262964"/>
    <w:rsid w:val="002712A4"/>
    <w:rsid w:val="0027251F"/>
    <w:rsid w:val="00272605"/>
    <w:rsid w:val="002737DF"/>
    <w:rsid w:val="00273B7C"/>
    <w:rsid w:val="00276190"/>
    <w:rsid w:val="00280D43"/>
    <w:rsid w:val="00283D77"/>
    <w:rsid w:val="00291558"/>
    <w:rsid w:val="0029332A"/>
    <w:rsid w:val="002965C4"/>
    <w:rsid w:val="002A4C51"/>
    <w:rsid w:val="002B1604"/>
    <w:rsid w:val="002B3905"/>
    <w:rsid w:val="002B4A70"/>
    <w:rsid w:val="002B5537"/>
    <w:rsid w:val="002B6840"/>
    <w:rsid w:val="002B6A5D"/>
    <w:rsid w:val="002C6F34"/>
    <w:rsid w:val="002C7D54"/>
    <w:rsid w:val="002D4852"/>
    <w:rsid w:val="002D6000"/>
    <w:rsid w:val="002E01EB"/>
    <w:rsid w:val="002E277A"/>
    <w:rsid w:val="002E4281"/>
    <w:rsid w:val="002E6DD6"/>
    <w:rsid w:val="002F54A9"/>
    <w:rsid w:val="002F6430"/>
    <w:rsid w:val="003005AC"/>
    <w:rsid w:val="00303B8F"/>
    <w:rsid w:val="00307E6D"/>
    <w:rsid w:val="00310DC3"/>
    <w:rsid w:val="0031151F"/>
    <w:rsid w:val="00311FD9"/>
    <w:rsid w:val="00316291"/>
    <w:rsid w:val="00316BC5"/>
    <w:rsid w:val="00321C6C"/>
    <w:rsid w:val="00322494"/>
    <w:rsid w:val="003248BC"/>
    <w:rsid w:val="0032717F"/>
    <w:rsid w:val="00330C28"/>
    <w:rsid w:val="003311C7"/>
    <w:rsid w:val="00332317"/>
    <w:rsid w:val="0033272D"/>
    <w:rsid w:val="00333E4D"/>
    <w:rsid w:val="00342EF6"/>
    <w:rsid w:val="0034323F"/>
    <w:rsid w:val="00343246"/>
    <w:rsid w:val="0035328C"/>
    <w:rsid w:val="00355EE3"/>
    <w:rsid w:val="003563DD"/>
    <w:rsid w:val="00356D6C"/>
    <w:rsid w:val="00361D59"/>
    <w:rsid w:val="0036262A"/>
    <w:rsid w:val="00363894"/>
    <w:rsid w:val="00370FC1"/>
    <w:rsid w:val="00376A11"/>
    <w:rsid w:val="00376EB0"/>
    <w:rsid w:val="00377052"/>
    <w:rsid w:val="0037748F"/>
    <w:rsid w:val="00386AAB"/>
    <w:rsid w:val="00394839"/>
    <w:rsid w:val="003A0E28"/>
    <w:rsid w:val="003A3EA9"/>
    <w:rsid w:val="003A5180"/>
    <w:rsid w:val="003A62C0"/>
    <w:rsid w:val="003A683E"/>
    <w:rsid w:val="003B239F"/>
    <w:rsid w:val="003B7217"/>
    <w:rsid w:val="003C5E2F"/>
    <w:rsid w:val="003C78BF"/>
    <w:rsid w:val="003D492B"/>
    <w:rsid w:val="003D6EE5"/>
    <w:rsid w:val="003E1035"/>
    <w:rsid w:val="003E7662"/>
    <w:rsid w:val="003F1E11"/>
    <w:rsid w:val="003F1FC1"/>
    <w:rsid w:val="003F52FB"/>
    <w:rsid w:val="003F57FF"/>
    <w:rsid w:val="003F76FA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3CF5"/>
    <w:rsid w:val="00457852"/>
    <w:rsid w:val="00460D5E"/>
    <w:rsid w:val="00472ADF"/>
    <w:rsid w:val="00474ADB"/>
    <w:rsid w:val="00481907"/>
    <w:rsid w:val="00482E21"/>
    <w:rsid w:val="00486410"/>
    <w:rsid w:val="00491F27"/>
    <w:rsid w:val="00497B2B"/>
    <w:rsid w:val="004A04A4"/>
    <w:rsid w:val="004A2647"/>
    <w:rsid w:val="004A3741"/>
    <w:rsid w:val="004A584C"/>
    <w:rsid w:val="004B00C0"/>
    <w:rsid w:val="004B1BF0"/>
    <w:rsid w:val="004B3BD1"/>
    <w:rsid w:val="004B56D3"/>
    <w:rsid w:val="004C1C34"/>
    <w:rsid w:val="004C22AB"/>
    <w:rsid w:val="004C55E6"/>
    <w:rsid w:val="004D6B8C"/>
    <w:rsid w:val="004D7224"/>
    <w:rsid w:val="004E11FC"/>
    <w:rsid w:val="004E1313"/>
    <w:rsid w:val="004E2AE2"/>
    <w:rsid w:val="004E5D5A"/>
    <w:rsid w:val="004E653D"/>
    <w:rsid w:val="004F24AC"/>
    <w:rsid w:val="004F3225"/>
    <w:rsid w:val="00502D6C"/>
    <w:rsid w:val="00503A83"/>
    <w:rsid w:val="0051219F"/>
    <w:rsid w:val="00521F9E"/>
    <w:rsid w:val="00524EC4"/>
    <w:rsid w:val="00527F10"/>
    <w:rsid w:val="00533253"/>
    <w:rsid w:val="00541393"/>
    <w:rsid w:val="005466C1"/>
    <w:rsid w:val="00546F33"/>
    <w:rsid w:val="005542E5"/>
    <w:rsid w:val="005600F6"/>
    <w:rsid w:val="005606AA"/>
    <w:rsid w:val="00567B78"/>
    <w:rsid w:val="00572064"/>
    <w:rsid w:val="00580031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5572"/>
    <w:rsid w:val="00621AE3"/>
    <w:rsid w:val="00627887"/>
    <w:rsid w:val="00633DBC"/>
    <w:rsid w:val="00636FF3"/>
    <w:rsid w:val="006467C3"/>
    <w:rsid w:val="0064772C"/>
    <w:rsid w:val="006547D4"/>
    <w:rsid w:val="006553F3"/>
    <w:rsid w:val="00657708"/>
    <w:rsid w:val="00660869"/>
    <w:rsid w:val="0066156D"/>
    <w:rsid w:val="0066308D"/>
    <w:rsid w:val="006642F0"/>
    <w:rsid w:val="00664428"/>
    <w:rsid w:val="00671DE4"/>
    <w:rsid w:val="006778EF"/>
    <w:rsid w:val="0068241E"/>
    <w:rsid w:val="0068281C"/>
    <w:rsid w:val="006854AB"/>
    <w:rsid w:val="00692C79"/>
    <w:rsid w:val="006A1B62"/>
    <w:rsid w:val="006A4310"/>
    <w:rsid w:val="006B1A02"/>
    <w:rsid w:val="006B1DB4"/>
    <w:rsid w:val="006B2C71"/>
    <w:rsid w:val="006C2EFD"/>
    <w:rsid w:val="006C4D84"/>
    <w:rsid w:val="006D1E27"/>
    <w:rsid w:val="006D4DA8"/>
    <w:rsid w:val="006D6C86"/>
    <w:rsid w:val="006D6C88"/>
    <w:rsid w:val="006E2A9C"/>
    <w:rsid w:val="006E3EFA"/>
    <w:rsid w:val="006E61CC"/>
    <w:rsid w:val="006F08AF"/>
    <w:rsid w:val="006F55DC"/>
    <w:rsid w:val="006F7FCC"/>
    <w:rsid w:val="007053D7"/>
    <w:rsid w:val="007105D3"/>
    <w:rsid w:val="00710D96"/>
    <w:rsid w:val="00712CE9"/>
    <w:rsid w:val="00727C86"/>
    <w:rsid w:val="00733B06"/>
    <w:rsid w:val="007349DC"/>
    <w:rsid w:val="00741A72"/>
    <w:rsid w:val="007447F4"/>
    <w:rsid w:val="0074587F"/>
    <w:rsid w:val="00745CAE"/>
    <w:rsid w:val="007465A8"/>
    <w:rsid w:val="007470F9"/>
    <w:rsid w:val="00753150"/>
    <w:rsid w:val="00754F69"/>
    <w:rsid w:val="00761B8C"/>
    <w:rsid w:val="00761FF6"/>
    <w:rsid w:val="007642D8"/>
    <w:rsid w:val="00765452"/>
    <w:rsid w:val="00767F38"/>
    <w:rsid w:val="0077179B"/>
    <w:rsid w:val="0077245D"/>
    <w:rsid w:val="00772C4B"/>
    <w:rsid w:val="00774FF6"/>
    <w:rsid w:val="00776608"/>
    <w:rsid w:val="00782C51"/>
    <w:rsid w:val="007873FA"/>
    <w:rsid w:val="0079014D"/>
    <w:rsid w:val="00790909"/>
    <w:rsid w:val="0079240D"/>
    <w:rsid w:val="0079321D"/>
    <w:rsid w:val="007A22C2"/>
    <w:rsid w:val="007B009B"/>
    <w:rsid w:val="007B3C5F"/>
    <w:rsid w:val="007B4153"/>
    <w:rsid w:val="007B6920"/>
    <w:rsid w:val="007B6C0B"/>
    <w:rsid w:val="007B6C80"/>
    <w:rsid w:val="007B6E83"/>
    <w:rsid w:val="007C32AD"/>
    <w:rsid w:val="007C3B5F"/>
    <w:rsid w:val="007C4CD3"/>
    <w:rsid w:val="007D6485"/>
    <w:rsid w:val="007E65F1"/>
    <w:rsid w:val="007E6AA2"/>
    <w:rsid w:val="007E6C94"/>
    <w:rsid w:val="007F174C"/>
    <w:rsid w:val="007F445B"/>
    <w:rsid w:val="007F541B"/>
    <w:rsid w:val="00800B4F"/>
    <w:rsid w:val="00804307"/>
    <w:rsid w:val="00821DDE"/>
    <w:rsid w:val="008355EF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6764D"/>
    <w:rsid w:val="0087073F"/>
    <w:rsid w:val="0087124A"/>
    <w:rsid w:val="00872E96"/>
    <w:rsid w:val="00875CF2"/>
    <w:rsid w:val="008836F4"/>
    <w:rsid w:val="00890684"/>
    <w:rsid w:val="00892CA8"/>
    <w:rsid w:val="0089414B"/>
    <w:rsid w:val="008942E3"/>
    <w:rsid w:val="008A6134"/>
    <w:rsid w:val="008A6750"/>
    <w:rsid w:val="008A6AE0"/>
    <w:rsid w:val="008B7EC1"/>
    <w:rsid w:val="008C0D5A"/>
    <w:rsid w:val="008C3752"/>
    <w:rsid w:val="008C3ADB"/>
    <w:rsid w:val="008D6C1B"/>
    <w:rsid w:val="008E285D"/>
    <w:rsid w:val="008E6EBA"/>
    <w:rsid w:val="008F2BC0"/>
    <w:rsid w:val="00901312"/>
    <w:rsid w:val="00904529"/>
    <w:rsid w:val="0091349E"/>
    <w:rsid w:val="00920875"/>
    <w:rsid w:val="009245C6"/>
    <w:rsid w:val="00932739"/>
    <w:rsid w:val="00942635"/>
    <w:rsid w:val="00942D5F"/>
    <w:rsid w:val="00944796"/>
    <w:rsid w:val="00946402"/>
    <w:rsid w:val="00947EE8"/>
    <w:rsid w:val="0095146F"/>
    <w:rsid w:val="00953148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74EF"/>
    <w:rsid w:val="009B1FF5"/>
    <w:rsid w:val="009B2425"/>
    <w:rsid w:val="009B52A2"/>
    <w:rsid w:val="009B5B04"/>
    <w:rsid w:val="009C19CD"/>
    <w:rsid w:val="009C332A"/>
    <w:rsid w:val="009C5117"/>
    <w:rsid w:val="009C5418"/>
    <w:rsid w:val="009D00BC"/>
    <w:rsid w:val="009D0EB1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1683"/>
    <w:rsid w:val="00A33B9C"/>
    <w:rsid w:val="00A33CDA"/>
    <w:rsid w:val="00A34B60"/>
    <w:rsid w:val="00A37860"/>
    <w:rsid w:val="00A40087"/>
    <w:rsid w:val="00A40234"/>
    <w:rsid w:val="00A443FB"/>
    <w:rsid w:val="00A57180"/>
    <w:rsid w:val="00A6225A"/>
    <w:rsid w:val="00A62321"/>
    <w:rsid w:val="00A63F4F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A51C5"/>
    <w:rsid w:val="00AB7444"/>
    <w:rsid w:val="00AB7EC8"/>
    <w:rsid w:val="00AC24A5"/>
    <w:rsid w:val="00AC59D5"/>
    <w:rsid w:val="00AD3345"/>
    <w:rsid w:val="00AE138A"/>
    <w:rsid w:val="00AE4D1E"/>
    <w:rsid w:val="00AE5CB2"/>
    <w:rsid w:val="00AE6746"/>
    <w:rsid w:val="00AF1C29"/>
    <w:rsid w:val="00AF2EA3"/>
    <w:rsid w:val="00AF32DE"/>
    <w:rsid w:val="00AF6CA9"/>
    <w:rsid w:val="00B0060D"/>
    <w:rsid w:val="00B074C9"/>
    <w:rsid w:val="00B139FF"/>
    <w:rsid w:val="00B13C01"/>
    <w:rsid w:val="00B162D8"/>
    <w:rsid w:val="00B17B0C"/>
    <w:rsid w:val="00B21B0B"/>
    <w:rsid w:val="00B27E6E"/>
    <w:rsid w:val="00B3548F"/>
    <w:rsid w:val="00B3774B"/>
    <w:rsid w:val="00B4191B"/>
    <w:rsid w:val="00B42FD1"/>
    <w:rsid w:val="00B44455"/>
    <w:rsid w:val="00B44CAB"/>
    <w:rsid w:val="00B45B25"/>
    <w:rsid w:val="00B51FAB"/>
    <w:rsid w:val="00B52B3A"/>
    <w:rsid w:val="00B53D99"/>
    <w:rsid w:val="00B57E7C"/>
    <w:rsid w:val="00B63AC7"/>
    <w:rsid w:val="00B6461A"/>
    <w:rsid w:val="00B723EB"/>
    <w:rsid w:val="00B727E1"/>
    <w:rsid w:val="00B737B9"/>
    <w:rsid w:val="00B74869"/>
    <w:rsid w:val="00B77788"/>
    <w:rsid w:val="00B777F7"/>
    <w:rsid w:val="00B9050B"/>
    <w:rsid w:val="00BA0960"/>
    <w:rsid w:val="00BB2A1B"/>
    <w:rsid w:val="00BC574C"/>
    <w:rsid w:val="00BD0F0C"/>
    <w:rsid w:val="00BD2FE2"/>
    <w:rsid w:val="00BD392F"/>
    <w:rsid w:val="00BE03A9"/>
    <w:rsid w:val="00BE48A8"/>
    <w:rsid w:val="00BE541C"/>
    <w:rsid w:val="00BE6C54"/>
    <w:rsid w:val="00BE6CCB"/>
    <w:rsid w:val="00BF1284"/>
    <w:rsid w:val="00BF328C"/>
    <w:rsid w:val="00BF4E8D"/>
    <w:rsid w:val="00C04E65"/>
    <w:rsid w:val="00C10DC2"/>
    <w:rsid w:val="00C3465C"/>
    <w:rsid w:val="00C450AF"/>
    <w:rsid w:val="00C467CF"/>
    <w:rsid w:val="00C47E28"/>
    <w:rsid w:val="00C51E84"/>
    <w:rsid w:val="00C51ECF"/>
    <w:rsid w:val="00C53614"/>
    <w:rsid w:val="00C54485"/>
    <w:rsid w:val="00C57328"/>
    <w:rsid w:val="00C60ABF"/>
    <w:rsid w:val="00C709AF"/>
    <w:rsid w:val="00C86D27"/>
    <w:rsid w:val="00C91F44"/>
    <w:rsid w:val="00C936AB"/>
    <w:rsid w:val="00C96EBB"/>
    <w:rsid w:val="00CA0404"/>
    <w:rsid w:val="00CA341C"/>
    <w:rsid w:val="00CA7AB8"/>
    <w:rsid w:val="00CB435B"/>
    <w:rsid w:val="00CB4AA3"/>
    <w:rsid w:val="00CB7957"/>
    <w:rsid w:val="00CC13DD"/>
    <w:rsid w:val="00CC3B3F"/>
    <w:rsid w:val="00CC4B33"/>
    <w:rsid w:val="00CD294E"/>
    <w:rsid w:val="00CE3610"/>
    <w:rsid w:val="00CE58F0"/>
    <w:rsid w:val="00CE5E24"/>
    <w:rsid w:val="00CE6A4F"/>
    <w:rsid w:val="00CF0178"/>
    <w:rsid w:val="00CF1D6B"/>
    <w:rsid w:val="00CF3490"/>
    <w:rsid w:val="00CF6B0F"/>
    <w:rsid w:val="00D00815"/>
    <w:rsid w:val="00D02FBE"/>
    <w:rsid w:val="00D065EF"/>
    <w:rsid w:val="00D10833"/>
    <w:rsid w:val="00D11F38"/>
    <w:rsid w:val="00D14BA7"/>
    <w:rsid w:val="00D1603C"/>
    <w:rsid w:val="00D17CEF"/>
    <w:rsid w:val="00D23105"/>
    <w:rsid w:val="00D24FA1"/>
    <w:rsid w:val="00D25DFA"/>
    <w:rsid w:val="00D30591"/>
    <w:rsid w:val="00D33621"/>
    <w:rsid w:val="00D35E4B"/>
    <w:rsid w:val="00D4221B"/>
    <w:rsid w:val="00D449F1"/>
    <w:rsid w:val="00D44A44"/>
    <w:rsid w:val="00D50E03"/>
    <w:rsid w:val="00D612E9"/>
    <w:rsid w:val="00D62CA7"/>
    <w:rsid w:val="00D64646"/>
    <w:rsid w:val="00D65990"/>
    <w:rsid w:val="00D72B41"/>
    <w:rsid w:val="00D72D08"/>
    <w:rsid w:val="00D73118"/>
    <w:rsid w:val="00D75AE8"/>
    <w:rsid w:val="00D80565"/>
    <w:rsid w:val="00D92308"/>
    <w:rsid w:val="00D93318"/>
    <w:rsid w:val="00D970B4"/>
    <w:rsid w:val="00DA01DB"/>
    <w:rsid w:val="00DA0332"/>
    <w:rsid w:val="00DA0E9B"/>
    <w:rsid w:val="00DA1B90"/>
    <w:rsid w:val="00DB03A0"/>
    <w:rsid w:val="00DB2A38"/>
    <w:rsid w:val="00DB54DE"/>
    <w:rsid w:val="00DC0B13"/>
    <w:rsid w:val="00DD0037"/>
    <w:rsid w:val="00DD0060"/>
    <w:rsid w:val="00DD5CB5"/>
    <w:rsid w:val="00DD7D3E"/>
    <w:rsid w:val="00DF5F03"/>
    <w:rsid w:val="00DF7057"/>
    <w:rsid w:val="00E078F2"/>
    <w:rsid w:val="00E07D49"/>
    <w:rsid w:val="00E139E1"/>
    <w:rsid w:val="00E162DE"/>
    <w:rsid w:val="00E178A7"/>
    <w:rsid w:val="00E17AFD"/>
    <w:rsid w:val="00E20685"/>
    <w:rsid w:val="00E2097A"/>
    <w:rsid w:val="00E24272"/>
    <w:rsid w:val="00E245CE"/>
    <w:rsid w:val="00E33B02"/>
    <w:rsid w:val="00E35725"/>
    <w:rsid w:val="00E4728A"/>
    <w:rsid w:val="00E51F55"/>
    <w:rsid w:val="00E540D2"/>
    <w:rsid w:val="00E62846"/>
    <w:rsid w:val="00E65D9B"/>
    <w:rsid w:val="00E73731"/>
    <w:rsid w:val="00E8050F"/>
    <w:rsid w:val="00E850A5"/>
    <w:rsid w:val="00E8573C"/>
    <w:rsid w:val="00E87E1C"/>
    <w:rsid w:val="00E90C89"/>
    <w:rsid w:val="00E92EB9"/>
    <w:rsid w:val="00EA1705"/>
    <w:rsid w:val="00EA1D4E"/>
    <w:rsid w:val="00EA3666"/>
    <w:rsid w:val="00EB4954"/>
    <w:rsid w:val="00EB7E4F"/>
    <w:rsid w:val="00EB7FB0"/>
    <w:rsid w:val="00EC0A13"/>
    <w:rsid w:val="00ED085E"/>
    <w:rsid w:val="00ED2682"/>
    <w:rsid w:val="00EE1CE2"/>
    <w:rsid w:val="00EE2466"/>
    <w:rsid w:val="00EF0204"/>
    <w:rsid w:val="00EF4243"/>
    <w:rsid w:val="00EF443D"/>
    <w:rsid w:val="00EF5502"/>
    <w:rsid w:val="00F00802"/>
    <w:rsid w:val="00F0200E"/>
    <w:rsid w:val="00F037AF"/>
    <w:rsid w:val="00F03FD3"/>
    <w:rsid w:val="00F06697"/>
    <w:rsid w:val="00F10345"/>
    <w:rsid w:val="00F130AC"/>
    <w:rsid w:val="00F14519"/>
    <w:rsid w:val="00F15B0A"/>
    <w:rsid w:val="00F17879"/>
    <w:rsid w:val="00F21616"/>
    <w:rsid w:val="00F22DA9"/>
    <w:rsid w:val="00F22DC4"/>
    <w:rsid w:val="00F25606"/>
    <w:rsid w:val="00F276BC"/>
    <w:rsid w:val="00F27B2F"/>
    <w:rsid w:val="00F30156"/>
    <w:rsid w:val="00F30C09"/>
    <w:rsid w:val="00F31CDD"/>
    <w:rsid w:val="00F32B5F"/>
    <w:rsid w:val="00F3410E"/>
    <w:rsid w:val="00F416C7"/>
    <w:rsid w:val="00F45D5F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1573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1EAF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C83302-1D65-4B1C-92A2-250138FF3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5</Pages>
  <Words>27</Words>
  <Characters>16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default</cp:lastModifiedBy>
  <cp:revision>15</cp:revision>
  <cp:lastPrinted>2014-02-21T22:42:00Z</cp:lastPrinted>
  <dcterms:created xsi:type="dcterms:W3CDTF">2015-03-31T00:04:00Z</dcterms:created>
  <dcterms:modified xsi:type="dcterms:W3CDTF">2015-04-12T19:01:00Z</dcterms:modified>
</cp:coreProperties>
</file>